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C6BC0D" w14:textId="4390CDA5" w:rsidR="00CE6508" w:rsidRDefault="00F215FE">
      <w:r>
        <w:rPr>
          <w:rFonts w:hint="eastAsia"/>
        </w:rPr>
        <w:t>一种新型超螺旋滑模的四旋翼编队复合控制</w:t>
      </w:r>
    </w:p>
    <w:p w14:paraId="1F80C3CA" w14:textId="29E3D7F4" w:rsidR="00F215FE" w:rsidRDefault="00F215FE"/>
    <w:p w14:paraId="2E05F700" w14:textId="29BF34C9" w:rsidR="00434495" w:rsidRDefault="00F215FE" w:rsidP="00434495">
      <w:r>
        <w:rPr>
          <w:rFonts w:hint="eastAsia"/>
        </w:rPr>
        <w:t>针对多四旋翼</w:t>
      </w:r>
      <w:r w:rsidR="005011C2">
        <w:rPr>
          <w:rFonts w:hint="eastAsia"/>
        </w:rPr>
        <w:t>飞行器系统存在非线性、多扰动等特点，基于</w:t>
      </w:r>
      <w:r w:rsidR="00434495">
        <w:rPr>
          <w:rFonts w:hint="eastAsia"/>
        </w:rPr>
        <w:t>分数阶超螺旋滑模控制，并结合有限时间扩张状态观测器，提出了一种复合的领航跟随编队控制策略。对于设计的编队滑模控制器，将原本</w:t>
      </w:r>
      <w:r w:rsidR="00434495">
        <w:rPr>
          <w:rFonts w:hint="eastAsia"/>
        </w:rPr>
        <w:t>积分项下的开关函数用非</w:t>
      </w:r>
      <w:proofErr w:type="gramStart"/>
      <w:r w:rsidR="00434495">
        <w:rPr>
          <w:rFonts w:hint="eastAsia"/>
        </w:rPr>
        <w:t>光滑项</w:t>
      </w:r>
      <w:proofErr w:type="gramEnd"/>
      <w:r w:rsidR="00434495">
        <w:rPr>
          <w:rFonts w:hint="eastAsia"/>
        </w:rPr>
        <w:t>替代</w:t>
      </w:r>
      <w:r w:rsidR="00434495">
        <w:rPr>
          <w:rFonts w:hint="eastAsia"/>
        </w:rPr>
        <w:t>，进一步提高了系统整体性能。对于外界扰动，</w:t>
      </w:r>
      <w:r w:rsidR="002132C2">
        <w:rPr>
          <w:rFonts w:hint="eastAsia"/>
        </w:rPr>
        <w:t>有限时间扩张状态观测器可以实现对集总扰动的准确观测。</w:t>
      </w:r>
      <w:r w:rsidR="00085B5F">
        <w:rPr>
          <w:rFonts w:hint="eastAsia"/>
        </w:rPr>
        <w:t>通过</w:t>
      </w:r>
      <w:r w:rsidR="002132C2">
        <w:rPr>
          <w:rFonts w:hint="eastAsia"/>
        </w:rPr>
        <w:t>该</w:t>
      </w:r>
      <w:r w:rsidR="00085B5F">
        <w:rPr>
          <w:rFonts w:hint="eastAsia"/>
        </w:rPr>
        <w:t>复合编队控制策略对多四旋翼系统进行多种编队飞行控制实验，验证所提出的编队控制策略的可靠性与优越性。</w:t>
      </w:r>
    </w:p>
    <w:p w14:paraId="7AD1B2E6" w14:textId="2AD0BC1F" w:rsidR="00085B5F" w:rsidRDefault="00085B5F" w:rsidP="00434495">
      <w:pPr>
        <w:rPr>
          <w:rFonts w:hint="eastAsia"/>
        </w:rPr>
      </w:pPr>
      <w:r>
        <w:rPr>
          <w:rFonts w:hint="eastAsia"/>
        </w:rPr>
        <w:t>关键词：四旋翼 编队控制 分数阶超螺旋滑</w:t>
      </w:r>
      <w:proofErr w:type="gramStart"/>
      <w:r>
        <w:rPr>
          <w:rFonts w:hint="eastAsia"/>
        </w:rPr>
        <w:t>模控制</w:t>
      </w:r>
      <w:proofErr w:type="gramEnd"/>
      <w:r>
        <w:rPr>
          <w:rFonts w:hint="eastAsia"/>
        </w:rPr>
        <w:t xml:space="preserve"> 有限时间扩张状态观测器</w:t>
      </w:r>
    </w:p>
    <w:p w14:paraId="24E06EA1" w14:textId="24CDBE37" w:rsidR="00F215FE" w:rsidRDefault="00F215FE"/>
    <w:p w14:paraId="69D0D989" w14:textId="77777777" w:rsidR="002223C5" w:rsidRDefault="002223C5" w:rsidP="002223C5">
      <w:r>
        <w:rPr>
          <w:rFonts w:hint="eastAsia"/>
        </w:rPr>
        <w:t>INTRODUCTION</w:t>
      </w:r>
    </w:p>
    <w:p w14:paraId="04070C5D" w14:textId="095EBFD3" w:rsidR="00085B5F" w:rsidRDefault="002223C5">
      <w:r>
        <w:rPr>
          <w:rFonts w:hint="eastAsia"/>
        </w:rPr>
        <w:t>多四旋翼协同编队控制是当前多智能</w:t>
      </w:r>
      <w:proofErr w:type="gramStart"/>
      <w:r>
        <w:rPr>
          <w:rFonts w:hint="eastAsia"/>
        </w:rPr>
        <w:t>体控制</w:t>
      </w:r>
      <w:proofErr w:type="gramEnd"/>
      <w:r>
        <w:rPr>
          <w:rFonts w:hint="eastAsia"/>
        </w:rPr>
        <w:t>研究中的一个热点</w:t>
      </w:r>
      <w:r w:rsidR="003C2E92">
        <w:rPr>
          <w:rFonts w:hint="eastAsia"/>
        </w:rPr>
        <w:t>，</w:t>
      </w:r>
      <w:r>
        <w:rPr>
          <w:rFonts w:hint="eastAsia"/>
        </w:rPr>
        <w:t>相比较</w:t>
      </w:r>
      <w:proofErr w:type="gramStart"/>
      <w:r>
        <w:rPr>
          <w:rFonts w:hint="eastAsia"/>
        </w:rPr>
        <w:t>单</w:t>
      </w:r>
      <w:r w:rsidR="00E5273B">
        <w:rPr>
          <w:rFonts w:hint="eastAsia"/>
        </w:rPr>
        <w:t>架</w:t>
      </w:r>
      <w:r>
        <w:rPr>
          <w:rFonts w:hint="eastAsia"/>
        </w:rPr>
        <w:t>四旋翼</w:t>
      </w:r>
      <w:proofErr w:type="gramEnd"/>
      <w:r>
        <w:rPr>
          <w:rFonts w:hint="eastAsia"/>
        </w:rPr>
        <w:t>，多四旋翼编队具有众多优势</w:t>
      </w:r>
      <w:r w:rsidR="003C2E92">
        <w:rPr>
          <w:rFonts w:hint="eastAsia"/>
        </w:rPr>
        <w:t>，比如更大的视野范围、更重的飞行载荷和更高的任务容错率。经过近些年研究人员的不断探索，目前四旋翼编队控制方法有领航跟随法、虚拟结构法、</w:t>
      </w:r>
      <w:r w:rsidR="0042256B">
        <w:rPr>
          <w:rFonts w:hint="eastAsia"/>
        </w:rPr>
        <w:t>人工</w:t>
      </w:r>
      <w:proofErr w:type="gramStart"/>
      <w:r w:rsidR="0042256B">
        <w:rPr>
          <w:rFonts w:hint="eastAsia"/>
        </w:rPr>
        <w:t>势场法</w:t>
      </w:r>
      <w:proofErr w:type="gramEnd"/>
      <w:r w:rsidR="003C2E92">
        <w:rPr>
          <w:rFonts w:hint="eastAsia"/>
        </w:rPr>
        <w:t>、</w:t>
      </w:r>
      <w:r w:rsidR="0042256B">
        <w:rPr>
          <w:rFonts w:hint="eastAsia"/>
        </w:rPr>
        <w:t>基于一致性方法等。领航跟随方法是最简单且常用的编队控制方法，其将编队控制问题转化为位置及偏航误差跟踪问题，实现跟随机对领航机的跟随，最终实现多四旋翼飞行器系统的队形保持以及编队飞行。</w:t>
      </w:r>
    </w:p>
    <w:p w14:paraId="69E890F7" w14:textId="3083ED2F" w:rsidR="00A579E5" w:rsidRDefault="00F947E7">
      <w:r>
        <w:rPr>
          <w:rFonts w:hint="eastAsia"/>
        </w:rPr>
        <w:t>滑</w:t>
      </w:r>
      <w:proofErr w:type="gramStart"/>
      <w:r>
        <w:rPr>
          <w:rFonts w:hint="eastAsia"/>
        </w:rPr>
        <w:t>模控制</w:t>
      </w:r>
      <w:proofErr w:type="gramEnd"/>
      <w:r>
        <w:rPr>
          <w:rFonts w:hint="eastAsia"/>
        </w:rPr>
        <w:t>因其较强的鲁棒性，在多四旋翼编队控制中也得到了广泛研究。文献【1】首次采用了滑</w:t>
      </w:r>
      <w:proofErr w:type="gramStart"/>
      <w:r>
        <w:rPr>
          <w:rFonts w:hint="eastAsia"/>
        </w:rPr>
        <w:t>模控制</w:t>
      </w:r>
      <w:proofErr w:type="gramEnd"/>
      <w:r>
        <w:rPr>
          <w:rFonts w:hint="eastAsia"/>
        </w:rPr>
        <w:t>进行无人机编队飞行，但并未考虑旋翼机动力学模型。文献【2】在四旋翼动力学的基础上设计了</w:t>
      </w:r>
      <w:r w:rsidR="00841628">
        <w:rPr>
          <w:rFonts w:hint="eastAsia"/>
        </w:rPr>
        <w:t>编队滑模控制器，但并未考虑偏航。文献【3</w:t>
      </w:r>
      <w:r w:rsidR="00841628">
        <w:t>-</w:t>
      </w:r>
      <w:r w:rsidR="00571966">
        <w:t>5</w:t>
      </w:r>
      <w:r w:rsidR="00841628">
        <w:rPr>
          <w:rFonts w:hint="eastAsia"/>
        </w:rPr>
        <w:t>】</w:t>
      </w:r>
      <w:r w:rsidR="00571966">
        <w:rPr>
          <w:rFonts w:hint="eastAsia"/>
        </w:rPr>
        <w:t>对航天器、水下机器人等对象，采用滑模相关方法进行了编队控制，且都取得了一定的控制效果。</w:t>
      </w:r>
      <w:r w:rsidR="003D53FD">
        <w:rPr>
          <w:rFonts w:hint="eastAsia"/>
        </w:rPr>
        <w:t>文献【6】将</w:t>
      </w:r>
      <w:proofErr w:type="gramStart"/>
      <w:r w:rsidR="003D53FD">
        <w:rPr>
          <w:rFonts w:hint="eastAsia"/>
        </w:rPr>
        <w:t>反步控制</w:t>
      </w:r>
      <w:proofErr w:type="gramEnd"/>
      <w:r w:rsidR="003D53FD">
        <w:rPr>
          <w:rFonts w:hint="eastAsia"/>
        </w:rPr>
        <w:t>与滑</w:t>
      </w:r>
      <w:proofErr w:type="gramStart"/>
      <w:r w:rsidR="003D53FD">
        <w:rPr>
          <w:rFonts w:hint="eastAsia"/>
        </w:rPr>
        <w:t>模控制</w:t>
      </w:r>
      <w:proofErr w:type="gramEnd"/>
      <w:r w:rsidR="00DE17AA">
        <w:rPr>
          <w:rFonts w:hint="eastAsia"/>
        </w:rPr>
        <w:t>相</w:t>
      </w:r>
      <w:r w:rsidR="003D53FD">
        <w:rPr>
          <w:rFonts w:hint="eastAsia"/>
        </w:rPr>
        <w:t>结合，有效提高了编队跟踪精度。</w:t>
      </w:r>
      <w:r w:rsidR="00571966">
        <w:rPr>
          <w:rFonts w:hint="eastAsia"/>
        </w:rPr>
        <w:t>文献【</w:t>
      </w:r>
      <w:r w:rsidR="00DE17AA">
        <w:t>7</w:t>
      </w:r>
      <w:r w:rsidR="00200E77">
        <w:t>-</w:t>
      </w:r>
      <w:r w:rsidR="00DE17AA">
        <w:t>9</w:t>
      </w:r>
      <w:r w:rsidR="00571966">
        <w:rPr>
          <w:rFonts w:hint="eastAsia"/>
        </w:rPr>
        <w:t>】</w:t>
      </w:r>
      <w:r w:rsidR="00200E77">
        <w:rPr>
          <w:rFonts w:hint="eastAsia"/>
        </w:rPr>
        <w:t>采用了</w:t>
      </w:r>
      <w:r w:rsidR="009D5BC9">
        <w:rPr>
          <w:rFonts w:hint="eastAsia"/>
        </w:rPr>
        <w:t>领航跟随编队控制策略，分别使用了PID、自适应控制等方法对多智能</w:t>
      </w:r>
      <w:proofErr w:type="gramStart"/>
      <w:r w:rsidR="009D5BC9">
        <w:rPr>
          <w:rFonts w:hint="eastAsia"/>
        </w:rPr>
        <w:t>体系统</w:t>
      </w:r>
      <w:proofErr w:type="gramEnd"/>
      <w:r w:rsidR="009D5BC9">
        <w:rPr>
          <w:rFonts w:hint="eastAsia"/>
        </w:rPr>
        <w:t>进行了编队控制。</w:t>
      </w:r>
      <w:r w:rsidR="000C6C06">
        <w:rPr>
          <w:rFonts w:hint="eastAsia"/>
        </w:rPr>
        <w:t>文献【</w:t>
      </w:r>
      <w:r w:rsidR="00DE17AA">
        <w:t>10</w:t>
      </w:r>
      <w:r w:rsidR="000C6C06">
        <w:rPr>
          <w:rFonts w:hint="eastAsia"/>
        </w:rPr>
        <w:t>】针对滑模抖</w:t>
      </w:r>
      <w:r w:rsidR="005A0587">
        <w:rPr>
          <w:rFonts w:hint="eastAsia"/>
        </w:rPr>
        <w:t>振</w:t>
      </w:r>
      <w:r w:rsidR="000C6C06">
        <w:rPr>
          <w:rFonts w:hint="eastAsia"/>
        </w:rPr>
        <w:t>问题</w:t>
      </w:r>
      <w:r w:rsidR="005A0587">
        <w:rPr>
          <w:rFonts w:hint="eastAsia"/>
        </w:rPr>
        <w:t>，提出一种径向基函数（RBF）神经网络降低滑模开关增益的方法。</w:t>
      </w:r>
      <w:r w:rsidR="000264F2">
        <w:rPr>
          <w:rFonts w:hint="eastAsia"/>
        </w:rPr>
        <w:t>文献【1</w:t>
      </w:r>
      <w:r w:rsidR="000264F2">
        <w:t>1</w:t>
      </w:r>
      <w:r w:rsidR="000264F2">
        <w:rPr>
          <w:rFonts w:hint="eastAsia"/>
        </w:rPr>
        <w:t>】</w:t>
      </w:r>
      <w:r w:rsidR="00792D43">
        <w:rPr>
          <w:rFonts w:hint="eastAsia"/>
        </w:rPr>
        <w:t>针对单架无人机，</w:t>
      </w:r>
      <w:r w:rsidR="000264F2">
        <w:rPr>
          <w:rFonts w:hint="eastAsia"/>
        </w:rPr>
        <w:t>通过改进的超螺旋趋近率，</w:t>
      </w:r>
      <w:r w:rsidR="00792D43">
        <w:rPr>
          <w:rFonts w:hint="eastAsia"/>
        </w:rPr>
        <w:t>有效抑制了滑</w:t>
      </w:r>
      <w:proofErr w:type="gramStart"/>
      <w:r w:rsidR="00792D43">
        <w:rPr>
          <w:rFonts w:hint="eastAsia"/>
        </w:rPr>
        <w:t>模控制</w:t>
      </w:r>
      <w:proofErr w:type="gramEnd"/>
      <w:r w:rsidR="00792D43">
        <w:rPr>
          <w:rFonts w:hint="eastAsia"/>
        </w:rPr>
        <w:t>的振颤效应。</w:t>
      </w:r>
      <w:r w:rsidR="007A4897">
        <w:rPr>
          <w:rFonts w:hint="eastAsia"/>
        </w:rPr>
        <w:t>文献</w:t>
      </w:r>
      <w:r w:rsidR="007A4897">
        <w:rPr>
          <w:rFonts w:hint="eastAsia"/>
        </w:rPr>
        <w:t>【1</w:t>
      </w:r>
      <w:r w:rsidR="00792D43">
        <w:t>2</w:t>
      </w:r>
      <w:r w:rsidR="007A4897">
        <w:rPr>
          <w:rFonts w:hint="eastAsia"/>
        </w:rPr>
        <w:t>】将RBF与BP神经网络和滑模编队控制器结合，并验证了该</w:t>
      </w:r>
      <w:r w:rsidR="00277D38">
        <w:rPr>
          <w:rFonts w:hint="eastAsia"/>
        </w:rPr>
        <w:t>编队</w:t>
      </w:r>
      <w:r w:rsidR="007A4897">
        <w:rPr>
          <w:rFonts w:hint="eastAsia"/>
        </w:rPr>
        <w:t>控制器</w:t>
      </w:r>
      <w:r w:rsidR="003D53FD">
        <w:rPr>
          <w:rFonts w:hint="eastAsia"/>
        </w:rPr>
        <w:t>具有</w:t>
      </w:r>
      <w:r w:rsidR="007A4897">
        <w:rPr>
          <w:rFonts w:hint="eastAsia"/>
        </w:rPr>
        <w:t>良好的抗干扰性能。</w:t>
      </w:r>
      <w:r w:rsidR="005A0587">
        <w:rPr>
          <w:rFonts w:hint="eastAsia"/>
        </w:rPr>
        <w:t>文献【1</w:t>
      </w:r>
      <w:r w:rsidR="00792D43">
        <w:t>3</w:t>
      </w:r>
      <w:r w:rsidR="005A0587">
        <w:rPr>
          <w:rFonts w:hint="eastAsia"/>
        </w:rPr>
        <w:t>】通过改进的终端滑模面，实现了编队控制误差有限时间收敛到零。</w:t>
      </w:r>
      <w:r w:rsidR="0082023D">
        <w:rPr>
          <w:rFonts w:hint="eastAsia"/>
        </w:rPr>
        <w:t>文献【1</w:t>
      </w:r>
      <w:r w:rsidR="00792D43">
        <w:t>4</w:t>
      </w:r>
      <w:r w:rsidR="00DF4781">
        <w:t>】</w:t>
      </w:r>
      <w:r w:rsidR="0082023D">
        <w:rPr>
          <w:rFonts w:hint="eastAsia"/>
        </w:rPr>
        <w:t>基于非奇异终端滑</w:t>
      </w:r>
      <w:proofErr w:type="gramStart"/>
      <w:r w:rsidR="0082023D">
        <w:rPr>
          <w:rFonts w:hint="eastAsia"/>
        </w:rPr>
        <w:t>模控制</w:t>
      </w:r>
      <w:proofErr w:type="gramEnd"/>
      <w:r w:rsidR="00DF4781">
        <w:rPr>
          <w:rFonts w:hint="eastAsia"/>
        </w:rPr>
        <w:t>,</w:t>
      </w:r>
      <w:r w:rsidR="00DF4781" w:rsidRPr="00DF4781">
        <w:rPr>
          <w:rFonts w:hint="eastAsia"/>
        </w:rPr>
        <w:t xml:space="preserve"> </w:t>
      </w:r>
      <w:r w:rsidR="00DF4781">
        <w:rPr>
          <w:rFonts w:hint="eastAsia"/>
        </w:rPr>
        <w:t>进一步结合有限时间扩张状态观测器，</w:t>
      </w:r>
      <w:r w:rsidR="00DF4781">
        <w:rPr>
          <w:rFonts w:hint="eastAsia"/>
        </w:rPr>
        <w:t>有效提高了</w:t>
      </w:r>
      <w:r w:rsidR="00277D38">
        <w:rPr>
          <w:rFonts w:hint="eastAsia"/>
        </w:rPr>
        <w:t>多四旋翼</w:t>
      </w:r>
      <w:r w:rsidR="00DF4781">
        <w:rPr>
          <w:rFonts w:hint="eastAsia"/>
        </w:rPr>
        <w:t>系统的抗干扰能力。</w:t>
      </w:r>
    </w:p>
    <w:p w14:paraId="7F8D32B3" w14:textId="1552F5DC" w:rsidR="00841628" w:rsidRDefault="006F3393">
      <w:r>
        <w:rPr>
          <w:rFonts w:hint="eastAsia"/>
        </w:rPr>
        <w:t>本文基于四旋翼运动学模型，采用领航跟随的</w:t>
      </w:r>
      <w:r w:rsidR="00E5273B">
        <w:rPr>
          <w:rFonts w:hint="eastAsia"/>
        </w:rPr>
        <w:t>编队控制结构，将分数阶超螺旋</w:t>
      </w:r>
      <w:proofErr w:type="gramStart"/>
      <w:r w:rsidR="00E5273B">
        <w:rPr>
          <w:rFonts w:hint="eastAsia"/>
        </w:rPr>
        <w:t>滑模与有限</w:t>
      </w:r>
      <w:proofErr w:type="gramEnd"/>
      <w:r w:rsidR="00E5273B">
        <w:rPr>
          <w:rFonts w:hint="eastAsia"/>
        </w:rPr>
        <w:t>时间扩张状态观测器相结合，提出了一种复合的领航跟随编队控制策略。</w:t>
      </w:r>
      <w:r w:rsidR="000C65F1">
        <w:rPr>
          <w:rFonts w:hint="eastAsia"/>
        </w:rPr>
        <w:t>该策略不仅通过非</w:t>
      </w:r>
      <w:proofErr w:type="gramStart"/>
      <w:r w:rsidR="000C65F1">
        <w:rPr>
          <w:rFonts w:hint="eastAsia"/>
        </w:rPr>
        <w:t>光滑项</w:t>
      </w:r>
      <w:proofErr w:type="gramEnd"/>
      <w:r w:rsidR="000C65F1">
        <w:rPr>
          <w:rFonts w:hint="eastAsia"/>
        </w:rPr>
        <w:t>代替开关函数进一步减小了多四旋翼系统在编队控制中的抖振和误差，还通过有限时间扩张状态观测器提高了编队协同控制器的抗干扰性能。最后，通过基于动作捕捉系统的四旋翼编队实验平台进行</w:t>
      </w:r>
      <w:r w:rsidR="000A0558">
        <w:rPr>
          <w:rFonts w:hint="eastAsia"/>
        </w:rPr>
        <w:t>了</w:t>
      </w:r>
      <w:r w:rsidR="000C65F1">
        <w:rPr>
          <w:rFonts w:hint="eastAsia"/>
        </w:rPr>
        <w:t>算法的</w:t>
      </w:r>
      <w:r w:rsidR="000A0558">
        <w:rPr>
          <w:rFonts w:hint="eastAsia"/>
        </w:rPr>
        <w:t>实验与验证。</w:t>
      </w:r>
    </w:p>
    <w:p w14:paraId="2AAEAFFF" w14:textId="0AA29086" w:rsidR="00F50784" w:rsidRDefault="00F50784"/>
    <w:p w14:paraId="56C3F4A5" w14:textId="77777777" w:rsidR="00EC6F17" w:rsidRDefault="00EC6F17" w:rsidP="00F50784"/>
    <w:p w14:paraId="6248A956" w14:textId="77777777" w:rsidR="00EC6F17" w:rsidRDefault="00EC6F17" w:rsidP="00F50784"/>
    <w:p w14:paraId="2E1DDC39" w14:textId="77777777" w:rsidR="00EC6F17" w:rsidRDefault="00EC6F17" w:rsidP="00F50784"/>
    <w:p w14:paraId="009D5F11" w14:textId="77777777" w:rsidR="00EC6F17" w:rsidRDefault="00EC6F17" w:rsidP="00F50784"/>
    <w:p w14:paraId="3CD68833" w14:textId="77777777" w:rsidR="00EC6F17" w:rsidRDefault="00EC6F17" w:rsidP="00F50784"/>
    <w:p w14:paraId="17E4CAB5" w14:textId="77777777" w:rsidR="00EC6F17" w:rsidRDefault="00EC6F17" w:rsidP="00F50784"/>
    <w:p w14:paraId="46E5849A" w14:textId="77777777" w:rsidR="00EC6F17" w:rsidRDefault="00EC6F17" w:rsidP="00F50784"/>
    <w:p w14:paraId="641D388E" w14:textId="77777777" w:rsidR="00EC6F17" w:rsidRDefault="00EC6F17" w:rsidP="00F50784"/>
    <w:p w14:paraId="7CC91B3B" w14:textId="77777777" w:rsidR="00EC6F17" w:rsidRDefault="00EC6F17" w:rsidP="00F50784"/>
    <w:p w14:paraId="5FDD694C" w14:textId="500F7A06" w:rsidR="00F50784" w:rsidRDefault="00F50784" w:rsidP="00F50784">
      <w:r>
        <w:rPr>
          <w:rFonts w:hint="eastAsia"/>
        </w:rPr>
        <w:lastRenderedPageBreak/>
        <w:t>2系统建模</w:t>
      </w:r>
    </w:p>
    <w:p w14:paraId="693D9CA0" w14:textId="2E43D9EE" w:rsidR="00EC6F17" w:rsidRDefault="00F50784" w:rsidP="00EC6F17">
      <w:pPr>
        <w:rPr>
          <w:rFonts w:ascii="宋体" w:hAnsi="宋体"/>
        </w:rPr>
      </w:pPr>
      <w:r>
        <w:t>2.1</w:t>
      </w:r>
      <w:r w:rsidR="007B06A4">
        <w:rPr>
          <w:rFonts w:hint="eastAsia"/>
        </w:rPr>
        <w:t>选取“</w:t>
      </w:r>
      <w:r w:rsidR="00EC6F17">
        <w:t>X</w:t>
      </w:r>
      <w:r w:rsidR="007B06A4">
        <w:rPr>
          <w:rFonts w:hint="eastAsia"/>
        </w:rPr>
        <w:t>”</w:t>
      </w:r>
      <w:r w:rsidR="00EC6F17">
        <w:rPr>
          <w:rFonts w:hint="eastAsia"/>
        </w:rPr>
        <w:t>型结构四旋翼为研究对象，根据</w:t>
      </w:r>
      <w:r w:rsidR="00EC6F17">
        <w:rPr>
          <w:rFonts w:ascii="宋体" w:hAnsi="宋体" w:hint="eastAsia"/>
        </w:rPr>
        <w:t>牛顿第二定律和欧拉方程，得到其六自由度动力学模型为</w:t>
      </w:r>
      <w:r w:rsidR="00EC6F17">
        <w:rPr>
          <w:rFonts w:ascii="宋体" w:hAnsi="宋体" w:hint="eastAsia"/>
        </w:rPr>
        <w:t>：</w:t>
      </w:r>
    </w:p>
    <w:bookmarkStart w:id="0" w:name="OLE_LINK21"/>
    <w:bookmarkEnd w:id="0"/>
    <w:p w14:paraId="3C79A130" w14:textId="6F281861" w:rsidR="00EC6F17" w:rsidRDefault="004E3CCE" w:rsidP="00510478">
      <w:pPr>
        <w:jc w:val="center"/>
      </w:pPr>
      <w:r w:rsidRPr="004E3CCE">
        <w:rPr>
          <w:noProof/>
          <w:position w:val="-114"/>
        </w:rPr>
        <w:object w:dxaOrig="4380" w:dyaOrig="2400" w14:anchorId="4E84CE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219pt;height:120pt" o:ole="">
            <v:imagedata r:id="rId4" o:title=""/>
          </v:shape>
          <o:OLEObject Type="Embed" ProgID="Equation.DSMT4" ShapeID="_x0000_i1035" DrawAspect="Content" ObjectID="_1760982222" r:id="rId5"/>
        </w:object>
      </w:r>
    </w:p>
    <w:p w14:paraId="5060B884" w14:textId="5D190B0B" w:rsidR="004E3CCE" w:rsidRDefault="008E5E29" w:rsidP="004E3CCE">
      <w:pPr>
        <w:rPr>
          <w:rFonts w:ascii="宋体" w:hAnsi="宋体"/>
        </w:rPr>
      </w:pPr>
      <w:r w:rsidRPr="004E3CCE">
        <w:rPr>
          <w:rFonts w:ascii="宋体" w:hAnsi="宋体"/>
          <w:position w:val="-10"/>
        </w:rPr>
        <w:object w:dxaOrig="620" w:dyaOrig="260" w14:anchorId="3B365D3F">
          <v:shape id="_x0000_i1087" type="#_x0000_t75" style="width:31.2pt;height:13.2pt" o:ole="">
            <v:imagedata r:id="rId6" o:title=""/>
          </v:shape>
          <o:OLEObject Type="Embed" ProgID="Equation.DSMT4" ShapeID="_x0000_i1087" DrawAspect="Content" ObjectID="_1760982223" r:id="rId7"/>
        </w:object>
      </w:r>
      <w:r w:rsidR="004E3CCE">
        <w:rPr>
          <w:rFonts w:ascii="宋体" w:hAnsi="宋体" w:hint="eastAsia"/>
        </w:rPr>
        <w:t>为</w:t>
      </w:r>
      <w:r w:rsidR="004E3CCE">
        <w:rPr>
          <w:rFonts w:ascii="宋体" w:hAnsi="宋体" w:hint="eastAsia"/>
        </w:rPr>
        <w:t>四旋翼</w:t>
      </w:r>
      <w:r w:rsidR="004E3CCE">
        <w:rPr>
          <w:rFonts w:ascii="宋体" w:hAnsi="宋体" w:hint="eastAsia"/>
        </w:rPr>
        <w:t>相对于</w:t>
      </w:r>
      <w:r w:rsidR="004E3CCE">
        <w:rPr>
          <w:rFonts w:ascii="宋体" w:hAnsi="宋体" w:hint="eastAsia"/>
        </w:rPr>
        <w:t>地面</w:t>
      </w:r>
      <w:r w:rsidR="004E3CCE">
        <w:rPr>
          <w:rFonts w:ascii="宋体" w:hAnsi="宋体" w:hint="eastAsia"/>
        </w:rPr>
        <w:t>坐标</w:t>
      </w:r>
      <w:r w:rsidR="004E3CCE">
        <w:rPr>
          <w:rFonts w:ascii="宋体" w:hAnsi="宋体" w:hint="eastAsia"/>
        </w:rPr>
        <w:t>系</w:t>
      </w:r>
      <w:r w:rsidR="004E3CCE">
        <w:rPr>
          <w:rFonts w:ascii="宋体" w:hAnsi="宋体" w:hint="eastAsia"/>
        </w:rPr>
        <w:t>原点的位置；</w:t>
      </w:r>
      <w:r w:rsidRPr="004E3CCE">
        <w:rPr>
          <w:rFonts w:ascii="宋体" w:hAnsi="宋体"/>
          <w:position w:val="-10"/>
        </w:rPr>
        <w:object w:dxaOrig="660" w:dyaOrig="320" w14:anchorId="6496070B">
          <v:shape id="_x0000_i1089" type="#_x0000_t75" style="width:33pt;height:16.2pt" o:ole="">
            <v:imagedata r:id="rId8" o:title=""/>
          </v:shape>
          <o:OLEObject Type="Embed" ProgID="Equation.DSMT4" ShapeID="_x0000_i1089" DrawAspect="Content" ObjectID="_1760982224" r:id="rId9"/>
        </w:object>
      </w:r>
      <w:r w:rsidR="004E3CCE">
        <w:rPr>
          <w:rFonts w:ascii="宋体" w:hAnsi="宋体" w:hint="eastAsia"/>
        </w:rPr>
        <w:t>表示四旋翼无人机的欧拉角；</w:t>
      </w:r>
      <w:r w:rsidRPr="004E3CCE">
        <w:rPr>
          <w:rFonts w:ascii="宋体" w:hAnsi="宋体"/>
          <w:position w:val="-14"/>
        </w:rPr>
        <w:object w:dxaOrig="1280" w:dyaOrig="380" w14:anchorId="1CAF37D5">
          <v:shape id="_x0000_i1091" type="#_x0000_t75" style="width:64.2pt;height:19.2pt" o:ole="">
            <v:imagedata r:id="rId10" o:title=""/>
          </v:shape>
          <o:OLEObject Type="Embed" ProgID="Equation.DSMT4" ShapeID="_x0000_i1091" DrawAspect="Content" ObjectID="_1760982225" r:id="rId11"/>
        </w:object>
      </w:r>
      <w:r w:rsidR="004E3CCE">
        <w:rPr>
          <w:rFonts w:ascii="宋体" w:hAnsi="宋体" w:hint="eastAsia"/>
        </w:rPr>
        <w:t>为三轴的转动惯量</w:t>
      </w:r>
      <w:r w:rsidR="004E3CCE">
        <w:rPr>
          <w:rFonts w:ascii="宋体" w:hAnsi="宋体" w:hint="eastAsia"/>
        </w:rPr>
        <w:t>；</w:t>
      </w:r>
      <w:r w:rsidR="00766D71" w:rsidRPr="00766D71">
        <w:rPr>
          <w:rFonts w:ascii="宋体" w:hAnsi="宋体"/>
          <w:position w:val="-14"/>
        </w:rPr>
        <w:object w:dxaOrig="840" w:dyaOrig="380" w14:anchorId="085FFD00">
          <v:shape id="_x0000_i1052" type="#_x0000_t75" style="width:42pt;height:19.2pt" o:ole="">
            <v:imagedata r:id="rId12" o:title=""/>
          </v:shape>
          <o:OLEObject Type="Embed" ProgID="Equation.DSMT4" ShapeID="_x0000_i1052" DrawAspect="Content" ObjectID="_1760982226" r:id="rId13"/>
        </w:object>
      </w:r>
      <w:r w:rsidR="004E3CCE">
        <w:rPr>
          <w:rFonts w:ascii="宋体" w:hAnsi="宋体" w:hint="eastAsia"/>
        </w:rPr>
        <w:t>为</w:t>
      </w:r>
      <w:r w:rsidR="004E3CCE">
        <w:rPr>
          <w:rFonts w:ascii="宋体" w:hAnsi="宋体" w:hint="eastAsia"/>
        </w:rPr>
        <w:t>三轴的转动力矩</w:t>
      </w:r>
      <w:r w:rsidR="004E3CCE">
        <w:rPr>
          <w:rFonts w:ascii="宋体" w:hAnsi="宋体" w:hint="eastAsia"/>
        </w:rPr>
        <w:t>；</w:t>
      </w:r>
      <w:r w:rsidR="00766D71" w:rsidRPr="00766D71">
        <w:rPr>
          <w:rFonts w:ascii="宋体" w:hAnsi="宋体"/>
          <w:position w:val="-6"/>
        </w:rPr>
        <w:object w:dxaOrig="260" w:dyaOrig="220" w14:anchorId="5AB250C7">
          <v:shape id="_x0000_i1055" type="#_x0000_t75" style="width:13.2pt;height:10.8pt" o:ole="">
            <v:imagedata r:id="rId14" o:title=""/>
          </v:shape>
          <o:OLEObject Type="Embed" ProgID="Equation.DSMT4" ShapeID="_x0000_i1055" DrawAspect="Content" ObjectID="_1760982227" r:id="rId15"/>
        </w:object>
      </w:r>
      <w:r w:rsidR="004E3CCE">
        <w:rPr>
          <w:rFonts w:ascii="宋体" w:hAnsi="宋体" w:hint="eastAsia"/>
        </w:rPr>
        <w:t>为四旋翼机体质量</w:t>
      </w:r>
      <w:r w:rsidR="00766D71">
        <w:rPr>
          <w:rFonts w:ascii="宋体" w:hAnsi="宋体" w:hint="eastAsia"/>
        </w:rPr>
        <w:t>；</w:t>
      </w:r>
      <w:r w:rsidR="00766D71" w:rsidRPr="00766D71">
        <w:rPr>
          <w:rFonts w:ascii="宋体" w:hAnsi="宋体"/>
          <w:position w:val="-12"/>
        </w:rPr>
        <w:object w:dxaOrig="260" w:dyaOrig="360" w14:anchorId="7D87564D">
          <v:shape id="_x0000_i1058" type="#_x0000_t75" style="width:13.2pt;height:18pt" o:ole="">
            <v:imagedata r:id="rId16" o:title=""/>
          </v:shape>
          <o:OLEObject Type="Embed" ProgID="Equation.DSMT4" ShapeID="_x0000_i1058" DrawAspect="Content" ObjectID="_1760982228" r:id="rId17"/>
        </w:object>
      </w:r>
      <w:r w:rsidR="00766D71">
        <w:rPr>
          <w:rFonts w:ascii="宋体" w:hAnsi="宋体" w:hint="eastAsia"/>
        </w:rPr>
        <w:t>至</w:t>
      </w:r>
      <w:r w:rsidR="00766D71" w:rsidRPr="00766D71">
        <w:rPr>
          <w:rFonts w:ascii="宋体" w:hAnsi="宋体"/>
          <w:position w:val="-12"/>
        </w:rPr>
        <w:object w:dxaOrig="279" w:dyaOrig="360" w14:anchorId="2611D24C">
          <v:shape id="_x0000_i1061" type="#_x0000_t75" style="width:13.8pt;height:18pt" o:ole="">
            <v:imagedata r:id="rId18" o:title=""/>
          </v:shape>
          <o:OLEObject Type="Embed" ProgID="Equation.DSMT4" ShapeID="_x0000_i1061" DrawAspect="Content" ObjectID="_1760982229" r:id="rId19"/>
        </w:object>
      </w:r>
      <w:r w:rsidR="00766D71">
        <w:rPr>
          <w:rFonts w:ascii="宋体" w:hAnsi="宋体" w:hint="eastAsia"/>
        </w:rPr>
        <w:t>为四旋翼受到的外界扰动</w:t>
      </w:r>
      <w:r w:rsidR="004E3CCE">
        <w:rPr>
          <w:rFonts w:ascii="宋体" w:hAnsi="宋体" w:hint="eastAsia"/>
        </w:rPr>
        <w:t>。</w:t>
      </w:r>
    </w:p>
    <w:p w14:paraId="043F75FC" w14:textId="4DD377C6" w:rsidR="00766D71" w:rsidRDefault="00766D71" w:rsidP="004E3CCE">
      <w:pPr>
        <w:rPr>
          <w:rFonts w:ascii="宋体" w:hAnsi="宋体"/>
        </w:rPr>
      </w:pPr>
      <w:r>
        <w:rPr>
          <w:rFonts w:ascii="宋体" w:hAnsi="宋体" w:hint="eastAsia"/>
        </w:rPr>
        <w:t>结合图一，</w:t>
      </w:r>
      <w:r w:rsidR="006928FD">
        <w:rPr>
          <w:rFonts w:ascii="宋体" w:hAnsi="宋体" w:hint="eastAsia"/>
        </w:rPr>
        <w:t>假设领航机与跟随机在同一高度进行编队飞行，可得到多四旋翼编队的运动学模型如下：</w:t>
      </w:r>
    </w:p>
    <w:p w14:paraId="44A6B7B4" w14:textId="32F7197F" w:rsidR="006928FD" w:rsidRDefault="00510478" w:rsidP="00510478">
      <w:pPr>
        <w:pStyle w:val="AMDisplayEquation"/>
        <w:jc w:val="center"/>
        <w:rPr>
          <w:rFonts w:hint="eastAsia"/>
        </w:rPr>
      </w:pPr>
      <w:r w:rsidRPr="006928FD">
        <w:rPr>
          <w:position w:val="-56"/>
        </w:rPr>
        <w:object w:dxaOrig="4180" w:dyaOrig="1240" w14:anchorId="0EB648E6">
          <v:shape id="_x0000_i1100" type="#_x0000_t75" style="width:208.8pt;height:61.8pt" o:ole="">
            <v:imagedata r:id="rId20" o:title=""/>
          </v:shape>
          <o:OLEObject Type="Embed" ProgID="Equation.DSMT4" ShapeID="_x0000_i1100" DrawAspect="Content" ObjectID="_1760982230" r:id="rId21"/>
        </w:object>
      </w:r>
    </w:p>
    <w:p w14:paraId="59DD7F7E" w14:textId="2D369FCA" w:rsidR="00766D71" w:rsidRDefault="008E5E29" w:rsidP="004E3CCE">
      <w:r w:rsidRPr="008E5E29">
        <w:rPr>
          <w:position w:val="-14"/>
        </w:rPr>
        <w:object w:dxaOrig="1040" w:dyaOrig="380" w14:anchorId="7AB3358D">
          <v:shape id="_x0000_i1092" type="#_x0000_t75" style="width:52.2pt;height:19.2pt" o:ole="">
            <v:imagedata r:id="rId22" o:title=""/>
          </v:shape>
          <o:OLEObject Type="Embed" ProgID="Equation.DSMT4" ShapeID="_x0000_i1092" DrawAspect="Content" ObjectID="_1760982231" r:id="rId23"/>
        </w:object>
      </w:r>
      <w:r>
        <w:rPr>
          <w:rFonts w:hint="eastAsia"/>
        </w:rPr>
        <w:t>为第</w:t>
      </w:r>
      <w:r w:rsidRPr="008E5E29">
        <w:rPr>
          <w:position w:val="-6"/>
        </w:rPr>
        <w:object w:dxaOrig="139" w:dyaOrig="260" w14:anchorId="7959784A">
          <v:shape id="_x0000_i1083" type="#_x0000_t75" style="width:7.2pt;height:13.2pt" o:ole="">
            <v:imagedata r:id="rId24" o:title=""/>
          </v:shape>
          <o:OLEObject Type="Embed" ProgID="Equation.DSMT4" ShapeID="_x0000_i1083" DrawAspect="Content" ObjectID="_1760982232" r:id="rId25"/>
        </w:object>
      </w:r>
      <w:r>
        <w:rPr>
          <w:rFonts w:hint="eastAsia"/>
        </w:rPr>
        <w:t>架跟随机与领航机之间的相对距离以及偏航；</w:t>
      </w:r>
      <w:r w:rsidRPr="008E5E29">
        <w:rPr>
          <w:position w:val="-12"/>
        </w:rPr>
        <w:object w:dxaOrig="960" w:dyaOrig="360" w14:anchorId="6BBEB9F0">
          <v:shape id="_x0000_i1095" type="#_x0000_t75" style="width:48pt;height:18pt" o:ole="">
            <v:imagedata r:id="rId26" o:title=""/>
          </v:shape>
          <o:OLEObject Type="Embed" ProgID="Equation.DSMT4" ShapeID="_x0000_i1095" DrawAspect="Content" ObjectID="_1760982233" r:id="rId27"/>
        </w:object>
      </w:r>
      <w:r>
        <w:rPr>
          <w:rFonts w:hint="eastAsia"/>
        </w:rPr>
        <w:t>为领航机位置及偏航；</w:t>
      </w:r>
      <w:r w:rsidR="00510478" w:rsidRPr="00510478">
        <w:rPr>
          <w:position w:val="-12"/>
        </w:rPr>
        <w:object w:dxaOrig="820" w:dyaOrig="360" w14:anchorId="3C44AF9F">
          <v:shape id="_x0000_i1102" type="#_x0000_t75" style="width:40.8pt;height:18pt" o:ole="">
            <v:imagedata r:id="rId28" o:title=""/>
          </v:shape>
          <o:OLEObject Type="Embed" ProgID="Equation.DSMT4" ShapeID="_x0000_i1102" DrawAspect="Content" ObjectID="_1760982234" r:id="rId29"/>
        </w:object>
      </w:r>
      <w:r>
        <w:rPr>
          <w:rFonts w:hint="eastAsia"/>
        </w:rPr>
        <w:t>为</w:t>
      </w:r>
      <w:r w:rsidR="00510478">
        <w:rPr>
          <w:rFonts w:hint="eastAsia"/>
        </w:rPr>
        <w:t>第</w:t>
      </w:r>
      <w:r w:rsidR="00510478" w:rsidRPr="008E5E29">
        <w:rPr>
          <w:position w:val="-6"/>
        </w:rPr>
        <w:object w:dxaOrig="139" w:dyaOrig="260" w14:anchorId="51B950FC">
          <v:shape id="_x0000_i1103" type="#_x0000_t75" style="width:7.2pt;height:13.2pt" o:ole="">
            <v:imagedata r:id="rId24" o:title=""/>
          </v:shape>
          <o:OLEObject Type="Embed" ProgID="Equation.DSMT4" ShapeID="_x0000_i1103" DrawAspect="Content" ObjectID="_1760982235" r:id="rId30"/>
        </w:object>
      </w:r>
      <w:r w:rsidR="00510478">
        <w:rPr>
          <w:rFonts w:hint="eastAsia"/>
        </w:rPr>
        <w:t>架</w:t>
      </w:r>
      <w:r>
        <w:rPr>
          <w:rFonts w:hint="eastAsia"/>
        </w:rPr>
        <w:t>跟随机位置及偏航。</w:t>
      </w:r>
    </w:p>
    <w:p w14:paraId="239CD6D6" w14:textId="77777777" w:rsidR="00510478" w:rsidRPr="00510478" w:rsidRDefault="00510478" w:rsidP="004E3CCE">
      <w:pPr>
        <w:rPr>
          <w:rFonts w:hint="eastAsia"/>
        </w:rPr>
      </w:pPr>
    </w:p>
    <w:p w14:paraId="0BB1D14E" w14:textId="2993735A" w:rsidR="004E3CCE" w:rsidRPr="004E3CCE" w:rsidRDefault="004E3CCE" w:rsidP="004E3CCE"/>
    <w:p w14:paraId="4F9DA643" w14:textId="1914BA02" w:rsidR="004E3CCE" w:rsidRDefault="004E3CCE" w:rsidP="004E3CCE"/>
    <w:p w14:paraId="4B308E88" w14:textId="20D8CCE7" w:rsidR="00510478" w:rsidRDefault="00510478" w:rsidP="004E3CCE"/>
    <w:p w14:paraId="3839770F" w14:textId="3AF81AFC" w:rsidR="00510478" w:rsidRPr="004E3CCE" w:rsidRDefault="00510478" w:rsidP="004E3CCE">
      <w:pPr>
        <w:rPr>
          <w:rFonts w:hint="eastAsia"/>
        </w:rPr>
      </w:pPr>
      <w:r>
        <w:rPr>
          <w:rFonts w:hint="eastAsia"/>
        </w:rPr>
        <w:t>2</w:t>
      </w:r>
      <w:r>
        <w:t>.2</w:t>
      </w:r>
      <w:r>
        <w:rPr>
          <w:rFonts w:hint="eastAsia"/>
        </w:rPr>
        <w:t>有限时间扩张状态观测器</w:t>
      </w:r>
    </w:p>
    <w:p w14:paraId="5EE7BF83" w14:textId="6E00260A" w:rsidR="004E3CCE" w:rsidRPr="004E3CCE" w:rsidRDefault="004E3CCE" w:rsidP="004E3CCE"/>
    <w:p w14:paraId="28AC1223" w14:textId="77777777" w:rsidR="00EC6F17" w:rsidRPr="004E3CCE" w:rsidRDefault="00EC6F17" w:rsidP="00EC6F17">
      <w:pPr>
        <w:rPr>
          <w:rFonts w:hint="eastAsia"/>
        </w:rPr>
      </w:pPr>
    </w:p>
    <w:p w14:paraId="198F11B7" w14:textId="7BAEA307" w:rsidR="00F50784" w:rsidRPr="00EC6F17" w:rsidRDefault="00F50784">
      <w:pPr>
        <w:rPr>
          <w:rFonts w:hint="eastAsia"/>
        </w:rPr>
      </w:pPr>
    </w:p>
    <w:p w14:paraId="13BC9126" w14:textId="44191E32" w:rsidR="00841628" w:rsidRDefault="00841628"/>
    <w:p w14:paraId="12A83145" w14:textId="5976D405" w:rsidR="00841628" w:rsidRDefault="00841628"/>
    <w:p w14:paraId="3EB0A73F" w14:textId="1A0CF727" w:rsidR="00841628" w:rsidRDefault="00841628"/>
    <w:p w14:paraId="7E724FC8" w14:textId="026BA9D7" w:rsidR="00841628" w:rsidRDefault="00841628"/>
    <w:p w14:paraId="775F4C15" w14:textId="1DF6BD91" w:rsidR="00841628" w:rsidRDefault="00841628"/>
    <w:p w14:paraId="1DD31881" w14:textId="465FC283" w:rsidR="00841628" w:rsidRDefault="00841628"/>
    <w:p w14:paraId="62B5F786" w14:textId="79E5CB02" w:rsidR="00841628" w:rsidRDefault="00841628"/>
    <w:p w14:paraId="7FAA0B2D" w14:textId="397BBC80" w:rsidR="00841628" w:rsidRDefault="00841628"/>
    <w:p w14:paraId="5AFB5DC7" w14:textId="78498EFB" w:rsidR="00841628" w:rsidRDefault="00841628"/>
    <w:p w14:paraId="38FF1E68" w14:textId="2E3E52ED" w:rsidR="00841628" w:rsidRDefault="00841628"/>
    <w:p w14:paraId="28000B17" w14:textId="24B645A7" w:rsidR="00841628" w:rsidRDefault="00841628"/>
    <w:p w14:paraId="7F9AD867" w14:textId="726CE538" w:rsidR="00841628" w:rsidRDefault="00841628"/>
    <w:p w14:paraId="56A294A5" w14:textId="362D6F29" w:rsidR="00841628" w:rsidRDefault="00841628"/>
    <w:p w14:paraId="30D9D8D3" w14:textId="77777777" w:rsidR="00841628" w:rsidRDefault="00841628" w:rsidP="00841628">
      <w:r>
        <w:rPr>
          <w:rFonts w:hint="eastAsia"/>
        </w:rPr>
        <w:t>6.参考文献</w:t>
      </w:r>
    </w:p>
    <w:p w14:paraId="080E3CFB" w14:textId="5841873D" w:rsidR="00841628" w:rsidRDefault="00841628" w:rsidP="00841628">
      <w:r>
        <w:rPr>
          <w:rFonts w:hint="eastAsia"/>
        </w:rPr>
        <w:t>1，</w:t>
      </w:r>
      <w:r w:rsidRPr="00841628">
        <w:rPr>
          <w:rFonts w:hint="eastAsia"/>
        </w:rPr>
        <w:t>李一波，王文，陈伟，等．</w:t>
      </w:r>
      <w:r w:rsidRPr="00841628">
        <w:t xml:space="preserve"> 无人机编队保持与变换的滑模控制器设计［J］． 控制工程，2016，23( 2) : 273-278．</w:t>
      </w:r>
    </w:p>
    <w:p w14:paraId="64EE0A45" w14:textId="199F1425" w:rsidR="00841628" w:rsidRDefault="00841628" w:rsidP="00841628">
      <w:r>
        <w:rPr>
          <w:rFonts w:hint="eastAsia"/>
        </w:rPr>
        <w:t>2，</w:t>
      </w:r>
      <w:r w:rsidRPr="00841628">
        <w:rPr>
          <w:rFonts w:hint="eastAsia"/>
        </w:rPr>
        <w:t>王晶，顾维博，</w:t>
      </w:r>
      <w:proofErr w:type="gramStart"/>
      <w:r w:rsidRPr="00841628">
        <w:rPr>
          <w:rFonts w:hint="eastAsia"/>
        </w:rPr>
        <w:t>窦立亚</w:t>
      </w:r>
      <w:proofErr w:type="gramEnd"/>
      <w:r w:rsidRPr="00841628">
        <w:rPr>
          <w:rFonts w:hint="eastAsia"/>
        </w:rPr>
        <w:t>．</w:t>
      </w:r>
      <w:r w:rsidRPr="00841628">
        <w:t xml:space="preserve"> 基于 Leader-Follower 的多无人机编队轨迹跟踪设计［J］． 航空学报，2020，41 ( 增刊1) : 88-98</w:t>
      </w:r>
      <w:r>
        <w:rPr>
          <w:rFonts w:hint="eastAsia"/>
        </w:rPr>
        <w:t>.</w:t>
      </w:r>
    </w:p>
    <w:p w14:paraId="06D497D3" w14:textId="5E0C900D" w:rsidR="00571966" w:rsidRDefault="00571966" w:rsidP="00841628">
      <w:r>
        <w:rPr>
          <w:rFonts w:hint="eastAsia"/>
        </w:rPr>
        <w:t>3，</w:t>
      </w:r>
      <w:r w:rsidRPr="00571966">
        <w:t>ZHANG N, ZHANG Y, ZHANG Ｒ． Attitude control of space</w:t>
      </w:r>
      <w:r w:rsidRPr="00571966">
        <w:t>craft formation flying based on nonsingular fast terminal slid</w:t>
      </w:r>
      <w:r w:rsidRPr="00571966">
        <w:t/>
      </w:r>
      <w:proofErr w:type="spellStart"/>
      <w:r w:rsidRPr="00571966">
        <w:t>ing</w:t>
      </w:r>
      <w:proofErr w:type="spellEnd"/>
      <w:r w:rsidRPr="00571966">
        <w:t xml:space="preserve"> mode control with adaptive fuzzy tuning technique［C］/ /The 40th Chinese Control Conference． Shanghai: IEEE, 2021:153-158</w:t>
      </w:r>
      <w:r>
        <w:rPr>
          <w:rFonts w:hint="eastAsia"/>
        </w:rPr>
        <w:t>.</w:t>
      </w:r>
    </w:p>
    <w:p w14:paraId="22FF2900" w14:textId="76D81673" w:rsidR="00571966" w:rsidRDefault="00571966" w:rsidP="00841628">
      <w:r>
        <w:rPr>
          <w:rFonts w:hint="eastAsia"/>
        </w:rPr>
        <w:t>4</w:t>
      </w:r>
      <w:r>
        <w:t>,</w:t>
      </w:r>
      <w:r w:rsidRPr="00571966">
        <w:t xml:space="preserve"> </w:t>
      </w:r>
      <w:r w:rsidRPr="00571966">
        <w:t>TIAN L, LI Q, HUA Y Z． Finite-time time-varying group for</w:t>
      </w:r>
      <w:r w:rsidRPr="00571966">
        <w:t/>
      </w:r>
      <w:proofErr w:type="spellStart"/>
      <w:r w:rsidRPr="00571966">
        <w:t>mation</w:t>
      </w:r>
      <w:proofErr w:type="spellEnd"/>
      <w:r w:rsidRPr="00571966">
        <w:t xml:space="preserve"> tracking for second-order multiagent systems by con</w:t>
      </w:r>
      <w:r w:rsidRPr="00571966">
        <w:t/>
      </w:r>
      <w:proofErr w:type="spellStart"/>
      <w:r w:rsidRPr="00571966">
        <w:t>tinuous</w:t>
      </w:r>
      <w:proofErr w:type="spellEnd"/>
      <w:r w:rsidRPr="00571966">
        <w:t xml:space="preserve"> integral sliding mode［C］/ /The 32th Chinese </w:t>
      </w:r>
      <w:proofErr w:type="spellStart"/>
      <w:r w:rsidRPr="00571966">
        <w:t>Controland</w:t>
      </w:r>
      <w:proofErr w:type="spellEnd"/>
      <w:r w:rsidRPr="00571966">
        <w:t xml:space="preserve"> Decision Conference． Hefei: IEEE, 2020: 709-714．</w:t>
      </w:r>
    </w:p>
    <w:p w14:paraId="5AE23D6D" w14:textId="76FA5C90" w:rsidR="00571966" w:rsidRDefault="00571966" w:rsidP="00841628">
      <w:r>
        <w:rPr>
          <w:rFonts w:hint="eastAsia"/>
        </w:rPr>
        <w:t>5，</w:t>
      </w:r>
      <w:r w:rsidRPr="00571966">
        <w:t xml:space="preserve">GAO Z Y, GUO G． Fixed-time sliding mode formation control of AUVs based on a disturbance observer［J］． IEEE/CAA Journal of </w:t>
      </w:r>
      <w:proofErr w:type="spellStart"/>
      <w:r w:rsidRPr="00571966">
        <w:t>Automatica</w:t>
      </w:r>
      <w:proofErr w:type="spellEnd"/>
      <w:r w:rsidRPr="00571966">
        <w:t xml:space="preserve"> </w:t>
      </w:r>
      <w:proofErr w:type="spellStart"/>
      <w:r w:rsidRPr="00571966">
        <w:t>Sinica</w:t>
      </w:r>
      <w:proofErr w:type="spellEnd"/>
      <w:r w:rsidRPr="00571966">
        <w:t>, 2020, 7( 2) : 539-545．</w:t>
      </w:r>
    </w:p>
    <w:p w14:paraId="7DBE01EF" w14:textId="0AC99F36" w:rsidR="00DE17AA" w:rsidRDefault="00DE17AA" w:rsidP="00841628">
      <w:pPr>
        <w:rPr>
          <w:rFonts w:hint="eastAsia"/>
        </w:rPr>
      </w:pPr>
      <w:r>
        <w:rPr>
          <w:rFonts w:hint="eastAsia"/>
        </w:rPr>
        <w:t>6，</w:t>
      </w:r>
      <w:r w:rsidRPr="00DE17AA">
        <w:t>Wang F，Liu M，</w:t>
      </w:r>
      <w:proofErr w:type="spellStart"/>
      <w:r w:rsidRPr="00DE17AA">
        <w:t>Jin</w:t>
      </w:r>
      <w:proofErr w:type="spellEnd"/>
      <w:r w:rsidRPr="00DE17AA">
        <w:t xml:space="preserve"> Ｒ Y，et al． Adaptive backstepping con</w:t>
      </w:r>
      <w:r w:rsidRPr="00DE17AA">
        <w:t xml:space="preserve">troller and sliding mode controller design for formation flight in Sun-Earth L2 point［J］． Aerospace Science and </w:t>
      </w:r>
      <w:proofErr w:type="spellStart"/>
      <w:r w:rsidRPr="00DE17AA">
        <w:t>Technolo</w:t>
      </w:r>
      <w:proofErr w:type="spellEnd"/>
      <w:r w:rsidRPr="00DE17AA">
        <w:t/>
      </w:r>
      <w:proofErr w:type="spellStart"/>
      <w:r w:rsidRPr="00DE17AA">
        <w:t>gy</w:t>
      </w:r>
      <w:proofErr w:type="spellEnd"/>
      <w:r w:rsidRPr="00DE17AA">
        <w:t>，2016，55: 409 － 418．</w:t>
      </w:r>
    </w:p>
    <w:p w14:paraId="5527FEA3" w14:textId="5E188190" w:rsidR="00571966" w:rsidRDefault="000264F2" w:rsidP="00841628">
      <w:r>
        <w:t>7</w:t>
      </w:r>
      <w:r w:rsidR="00571966">
        <w:rPr>
          <w:rFonts w:hint="eastAsia"/>
        </w:rPr>
        <w:t>，</w:t>
      </w:r>
      <w:r w:rsidR="009D5BC9" w:rsidRPr="009D5BC9">
        <w:t>ALI Z A, ISＲAＲ A, ALKHAMMASH E H, et al． A leader</w:t>
      </w:r>
      <w:r w:rsidR="009D5BC9" w:rsidRPr="009D5BC9">
        <w:t>follower formation control of multi-UAVs via an adaptive hybrid controller［J］． Complexity, 2021, 2021: 1636-1649．</w:t>
      </w:r>
    </w:p>
    <w:p w14:paraId="317DB56D" w14:textId="4C7F5087" w:rsidR="009D5BC9" w:rsidRDefault="000264F2" w:rsidP="00841628">
      <w:r>
        <w:t>8</w:t>
      </w:r>
      <w:r w:rsidR="009D5BC9">
        <w:rPr>
          <w:rFonts w:hint="eastAsia"/>
        </w:rPr>
        <w:t>，</w:t>
      </w:r>
      <w:r w:rsidR="009D5BC9" w:rsidRPr="009D5BC9">
        <w:t>CAO L, LIU G P, ZHANG D W． A leader-follower forma</w:t>
      </w:r>
      <w:r w:rsidR="009D5BC9" w:rsidRPr="009D5BC9">
        <w:t/>
      </w:r>
      <w:proofErr w:type="spellStart"/>
      <w:r w:rsidR="009D5BC9" w:rsidRPr="009D5BC9">
        <w:t>tion</w:t>
      </w:r>
      <w:proofErr w:type="spellEnd"/>
      <w:r w:rsidR="009D5BC9" w:rsidRPr="009D5BC9">
        <w:t xml:space="preserve"> strategy for networked multi-agent systems based on the PI predictive control method［C］/ /Proceedings of the 40th Chinese Control Conference． Shanghai: IEEE, 2021: 4763-4768．</w:t>
      </w:r>
    </w:p>
    <w:p w14:paraId="428BBF52" w14:textId="1C05D13A" w:rsidR="009D5BC9" w:rsidRDefault="000264F2" w:rsidP="00841628">
      <w:r>
        <w:t>9</w:t>
      </w:r>
      <w:r w:rsidR="009D5BC9">
        <w:rPr>
          <w:rFonts w:hint="eastAsia"/>
        </w:rPr>
        <w:t>，</w:t>
      </w:r>
      <w:r w:rsidR="009D5BC9" w:rsidRPr="009D5BC9">
        <w:t>JASIM W, GU D B． Leader-follower formation suboptimal control for quadrotors［J］． International Journal of sys</w:t>
      </w:r>
      <w:r w:rsidR="009D5BC9" w:rsidRPr="009D5BC9">
        <w:t/>
      </w:r>
      <w:proofErr w:type="spellStart"/>
      <w:r w:rsidR="009D5BC9" w:rsidRPr="009D5BC9">
        <w:t>tems</w:t>
      </w:r>
      <w:proofErr w:type="spellEnd"/>
      <w:r w:rsidR="009D5BC9" w:rsidRPr="009D5BC9">
        <w:t>, Control and Communications, 2020, 11( 1) : 25-51．</w:t>
      </w:r>
    </w:p>
    <w:p w14:paraId="54381889" w14:textId="502EFD50" w:rsidR="009D5BC9" w:rsidRDefault="000264F2" w:rsidP="00841628">
      <w:r>
        <w:t>10</w:t>
      </w:r>
      <w:r w:rsidR="009D5BC9">
        <w:rPr>
          <w:rFonts w:hint="eastAsia"/>
        </w:rPr>
        <w:t>，</w:t>
      </w:r>
      <w:r w:rsidR="005A0587" w:rsidRPr="005A0587">
        <w:t xml:space="preserve">ZHANG H T, DU M </w:t>
      </w:r>
      <w:proofErr w:type="spellStart"/>
      <w:r w:rsidR="005A0587" w:rsidRPr="005A0587">
        <w:t>M</w:t>
      </w:r>
      <w:proofErr w:type="spellEnd"/>
      <w:r w:rsidR="005A0587" w:rsidRPr="005A0587">
        <w:t>, BU W S． Sliding mode controller with ＲBF neural network for manipulator trajectory tracking［J］． IAENG International Journal of Applied Mathematics, 2015, 45( 4) : 334-342．</w:t>
      </w:r>
    </w:p>
    <w:p w14:paraId="35B8CCB7" w14:textId="04AE8FF6" w:rsidR="00277D38" w:rsidRDefault="00277D38" w:rsidP="00841628">
      <w:pPr>
        <w:rPr>
          <w:rFonts w:hint="eastAsia"/>
        </w:rPr>
      </w:pPr>
      <w:r>
        <w:t>11</w:t>
      </w:r>
      <w:r>
        <w:rPr>
          <w:rFonts w:hint="eastAsia"/>
        </w:rPr>
        <w:t>，</w:t>
      </w:r>
      <w:proofErr w:type="spellStart"/>
      <w:r w:rsidRPr="00277D38">
        <w:t>Wenhui</w:t>
      </w:r>
      <w:proofErr w:type="spellEnd"/>
      <w:r w:rsidRPr="00277D38">
        <w:t xml:space="preserve"> W ,Xin J ,Yang T .Vision-based trajectory tracking control of quadrotors using super twisting sliding mode control[J</w:t>
      </w:r>
      <w:proofErr w:type="gramStart"/>
      <w:r w:rsidRPr="00277D38">
        <w:t>].Cyber</w:t>
      </w:r>
      <w:proofErr w:type="gramEnd"/>
      <w:r w:rsidRPr="00277D38">
        <w:t>-Physical Systems,2020.</w:t>
      </w:r>
    </w:p>
    <w:p w14:paraId="026C6F7B" w14:textId="161B7C8A" w:rsidR="003D53FD" w:rsidRDefault="003D53FD" w:rsidP="00841628">
      <w:pPr>
        <w:rPr>
          <w:rFonts w:hint="eastAsia"/>
        </w:rPr>
      </w:pPr>
      <w:r>
        <w:rPr>
          <w:rFonts w:hint="eastAsia"/>
        </w:rPr>
        <w:t>1</w:t>
      </w:r>
      <w:r w:rsidR="00277D38">
        <w:t>2</w:t>
      </w:r>
      <w:r>
        <w:rPr>
          <w:rFonts w:hint="eastAsia"/>
        </w:rPr>
        <w:t>，</w:t>
      </w:r>
      <w:r w:rsidRPr="003D53FD">
        <w:rPr>
          <w:rFonts w:hint="eastAsia"/>
        </w:rPr>
        <w:t>杨永刚</w:t>
      </w:r>
      <w:r w:rsidRPr="003D53FD">
        <w:t>,申郑茂,宋泽.基于RBF与BP神经网络的四旋翼编队滑</w:t>
      </w:r>
      <w:proofErr w:type="gramStart"/>
      <w:r w:rsidRPr="003D53FD">
        <w:t>模控制</w:t>
      </w:r>
      <w:proofErr w:type="gramEnd"/>
      <w:r w:rsidRPr="003D53FD">
        <w:t>[J].电光与控制,2023,30(07).</w:t>
      </w:r>
    </w:p>
    <w:p w14:paraId="6935B1C9" w14:textId="15D33F73" w:rsidR="00DF4781" w:rsidRDefault="00DF4781" w:rsidP="00841628">
      <w:r>
        <w:rPr>
          <w:rFonts w:hint="eastAsia"/>
        </w:rPr>
        <w:t>1</w:t>
      </w:r>
      <w:r w:rsidR="00277D38">
        <w:t>3</w:t>
      </w:r>
      <w:r>
        <w:rPr>
          <w:rFonts w:hint="eastAsia"/>
        </w:rPr>
        <w:t>，</w:t>
      </w:r>
      <w:r w:rsidRPr="00DF4781">
        <w:rPr>
          <w:rFonts w:hint="eastAsia"/>
        </w:rPr>
        <w:t>王梓欣</w:t>
      </w:r>
      <w:r w:rsidRPr="00DF4781">
        <w:t>,成炜,辛颖等.基于终端滑</w:t>
      </w:r>
      <w:proofErr w:type="gramStart"/>
      <w:r w:rsidRPr="00DF4781">
        <w:t>模控制</w:t>
      </w:r>
      <w:proofErr w:type="gramEnd"/>
      <w:r w:rsidRPr="00DF4781">
        <w:t>的四旋翼无人机编队控制[J].</w:t>
      </w:r>
      <w:proofErr w:type="gramStart"/>
      <w:r w:rsidRPr="00DF4781">
        <w:t>飞控与</w:t>
      </w:r>
      <w:proofErr w:type="gramEnd"/>
      <w:r w:rsidRPr="00DF4781">
        <w:t>探测,2023,6(03)</w:t>
      </w:r>
      <w:r>
        <w:rPr>
          <w:rFonts w:hint="eastAsia"/>
        </w:rPr>
        <w:t>.</w:t>
      </w:r>
    </w:p>
    <w:p w14:paraId="0BF6D6B7" w14:textId="006B124E" w:rsidR="00DF4781" w:rsidRDefault="00DF4781" w:rsidP="00841628">
      <w:r>
        <w:rPr>
          <w:rFonts w:hint="eastAsia"/>
        </w:rPr>
        <w:t>1</w:t>
      </w:r>
      <w:r w:rsidR="00277D38">
        <w:t>4</w:t>
      </w:r>
      <w:r>
        <w:rPr>
          <w:rFonts w:hint="eastAsia"/>
        </w:rPr>
        <w:t>，</w:t>
      </w:r>
      <w:proofErr w:type="gramStart"/>
      <w:r w:rsidRPr="00DF4781">
        <w:rPr>
          <w:rFonts w:hint="eastAsia"/>
        </w:rPr>
        <w:t>张阅</w:t>
      </w:r>
      <w:proofErr w:type="gramEnd"/>
      <w:r w:rsidRPr="00DF4781">
        <w:t>.基于有限时间扰动观测器的四旋翼编队控制[J].计算机应用与软件,2022,39(03).</w:t>
      </w:r>
    </w:p>
    <w:p w14:paraId="368B49BC" w14:textId="7E6A9630" w:rsidR="007A4897" w:rsidRPr="00841628" w:rsidRDefault="007A4897" w:rsidP="00841628">
      <w:pPr>
        <w:rPr>
          <w:rFonts w:hint="eastAsia"/>
        </w:rPr>
      </w:pPr>
    </w:p>
    <w:sectPr w:rsidR="007A4897" w:rsidRPr="0084162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33F3"/>
    <w:rsid w:val="000264F2"/>
    <w:rsid w:val="00085B5F"/>
    <w:rsid w:val="000A0558"/>
    <w:rsid w:val="000C65F1"/>
    <w:rsid w:val="000C6C06"/>
    <w:rsid w:val="00200E77"/>
    <w:rsid w:val="002132C2"/>
    <w:rsid w:val="002223C5"/>
    <w:rsid w:val="00277D38"/>
    <w:rsid w:val="003C2E92"/>
    <w:rsid w:val="003D53FD"/>
    <w:rsid w:val="0042256B"/>
    <w:rsid w:val="00434495"/>
    <w:rsid w:val="004E3CCE"/>
    <w:rsid w:val="005011C2"/>
    <w:rsid w:val="00510478"/>
    <w:rsid w:val="00571966"/>
    <w:rsid w:val="005A0587"/>
    <w:rsid w:val="006928FD"/>
    <w:rsid w:val="006F3393"/>
    <w:rsid w:val="00766D71"/>
    <w:rsid w:val="00792D43"/>
    <w:rsid w:val="007A4897"/>
    <w:rsid w:val="007B06A4"/>
    <w:rsid w:val="0082023D"/>
    <w:rsid w:val="00841628"/>
    <w:rsid w:val="0085572C"/>
    <w:rsid w:val="008E5E29"/>
    <w:rsid w:val="00996B28"/>
    <w:rsid w:val="009D5BC9"/>
    <w:rsid w:val="00A579E5"/>
    <w:rsid w:val="00CE6508"/>
    <w:rsid w:val="00DE17AA"/>
    <w:rsid w:val="00DF4781"/>
    <w:rsid w:val="00E5273B"/>
    <w:rsid w:val="00EC6F17"/>
    <w:rsid w:val="00F215FE"/>
    <w:rsid w:val="00F50784"/>
    <w:rsid w:val="00F947E7"/>
    <w:rsid w:val="00FB33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661E0B"/>
  <w15:chartTrackingRefBased/>
  <w15:docId w15:val="{D320E201-B4F3-4A91-9150-ACF59F8752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MDisplayEquation">
    <w:name w:val="AMDisplayEquation"/>
    <w:basedOn w:val="a"/>
    <w:next w:val="a"/>
    <w:link w:val="AMDisplayEquation0"/>
    <w:rsid w:val="006928FD"/>
    <w:pPr>
      <w:tabs>
        <w:tab w:val="center" w:pos="4160"/>
        <w:tab w:val="right" w:pos="8300"/>
      </w:tabs>
    </w:pPr>
    <w:rPr>
      <w:rFonts w:ascii="宋体" w:hAnsi="宋体"/>
    </w:rPr>
  </w:style>
  <w:style w:type="character" w:customStyle="1" w:styleId="AMDisplayEquation0">
    <w:name w:val="AMDisplayEquation 字符"/>
    <w:basedOn w:val="a0"/>
    <w:link w:val="AMDisplayEquation"/>
    <w:rsid w:val="006928FD"/>
    <w:rPr>
      <w:rFonts w:ascii="宋体" w:hAnsi="宋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796279">
      <w:bodyDiv w:val="1"/>
      <w:marLeft w:val="0"/>
      <w:marRight w:val="0"/>
      <w:marTop w:val="0"/>
      <w:marBottom w:val="0"/>
      <w:divBdr>
        <w:top w:val="none" w:sz="0" w:space="0" w:color="auto"/>
        <w:left w:val="none" w:sz="0" w:space="0" w:color="auto"/>
        <w:bottom w:val="none" w:sz="0" w:space="0" w:color="auto"/>
        <w:right w:val="none" w:sz="0" w:space="0" w:color="auto"/>
      </w:divBdr>
    </w:div>
    <w:div w:id="59140558">
      <w:bodyDiv w:val="1"/>
      <w:marLeft w:val="0"/>
      <w:marRight w:val="0"/>
      <w:marTop w:val="0"/>
      <w:marBottom w:val="0"/>
      <w:divBdr>
        <w:top w:val="none" w:sz="0" w:space="0" w:color="auto"/>
        <w:left w:val="none" w:sz="0" w:space="0" w:color="auto"/>
        <w:bottom w:val="none" w:sz="0" w:space="0" w:color="auto"/>
        <w:right w:val="none" w:sz="0" w:space="0" w:color="auto"/>
      </w:divBdr>
    </w:div>
    <w:div w:id="283467137">
      <w:bodyDiv w:val="1"/>
      <w:marLeft w:val="0"/>
      <w:marRight w:val="0"/>
      <w:marTop w:val="0"/>
      <w:marBottom w:val="0"/>
      <w:divBdr>
        <w:top w:val="none" w:sz="0" w:space="0" w:color="auto"/>
        <w:left w:val="none" w:sz="0" w:space="0" w:color="auto"/>
        <w:bottom w:val="none" w:sz="0" w:space="0" w:color="auto"/>
        <w:right w:val="none" w:sz="0" w:space="0" w:color="auto"/>
      </w:divBdr>
      <w:divsChild>
        <w:div w:id="568685520">
          <w:marLeft w:val="0"/>
          <w:marRight w:val="0"/>
          <w:marTop w:val="0"/>
          <w:marBottom w:val="0"/>
          <w:divBdr>
            <w:top w:val="none" w:sz="0" w:space="0" w:color="auto"/>
            <w:left w:val="none" w:sz="0" w:space="0" w:color="auto"/>
            <w:bottom w:val="none" w:sz="0" w:space="0" w:color="auto"/>
            <w:right w:val="none" w:sz="0" w:space="0" w:color="auto"/>
          </w:divBdr>
        </w:div>
        <w:div w:id="494956171">
          <w:marLeft w:val="0"/>
          <w:marRight w:val="0"/>
          <w:marTop w:val="0"/>
          <w:marBottom w:val="0"/>
          <w:divBdr>
            <w:top w:val="none" w:sz="0" w:space="0" w:color="auto"/>
            <w:left w:val="none" w:sz="0" w:space="0" w:color="auto"/>
            <w:bottom w:val="none" w:sz="0" w:space="0" w:color="auto"/>
            <w:right w:val="none" w:sz="0" w:space="0" w:color="auto"/>
          </w:divBdr>
        </w:div>
        <w:div w:id="1852143152">
          <w:marLeft w:val="0"/>
          <w:marRight w:val="0"/>
          <w:marTop w:val="0"/>
          <w:marBottom w:val="0"/>
          <w:divBdr>
            <w:top w:val="none" w:sz="0" w:space="0" w:color="auto"/>
            <w:left w:val="none" w:sz="0" w:space="0" w:color="auto"/>
            <w:bottom w:val="none" w:sz="0" w:space="0" w:color="auto"/>
            <w:right w:val="none" w:sz="0" w:space="0" w:color="auto"/>
          </w:divBdr>
        </w:div>
        <w:div w:id="1272400153">
          <w:marLeft w:val="0"/>
          <w:marRight w:val="0"/>
          <w:marTop w:val="0"/>
          <w:marBottom w:val="0"/>
          <w:divBdr>
            <w:top w:val="none" w:sz="0" w:space="0" w:color="auto"/>
            <w:left w:val="none" w:sz="0" w:space="0" w:color="auto"/>
            <w:bottom w:val="none" w:sz="0" w:space="0" w:color="auto"/>
            <w:right w:val="none" w:sz="0" w:space="0" w:color="auto"/>
          </w:divBdr>
        </w:div>
      </w:divsChild>
    </w:div>
    <w:div w:id="843278992">
      <w:bodyDiv w:val="1"/>
      <w:marLeft w:val="0"/>
      <w:marRight w:val="0"/>
      <w:marTop w:val="0"/>
      <w:marBottom w:val="0"/>
      <w:divBdr>
        <w:top w:val="none" w:sz="0" w:space="0" w:color="auto"/>
        <w:left w:val="none" w:sz="0" w:space="0" w:color="auto"/>
        <w:bottom w:val="none" w:sz="0" w:space="0" w:color="auto"/>
        <w:right w:val="none" w:sz="0" w:space="0" w:color="auto"/>
      </w:divBdr>
    </w:div>
    <w:div w:id="1013190174">
      <w:bodyDiv w:val="1"/>
      <w:marLeft w:val="0"/>
      <w:marRight w:val="0"/>
      <w:marTop w:val="0"/>
      <w:marBottom w:val="0"/>
      <w:divBdr>
        <w:top w:val="none" w:sz="0" w:space="0" w:color="auto"/>
        <w:left w:val="none" w:sz="0" w:space="0" w:color="auto"/>
        <w:bottom w:val="none" w:sz="0" w:space="0" w:color="auto"/>
        <w:right w:val="none" w:sz="0" w:space="0" w:color="auto"/>
      </w:divBdr>
    </w:div>
    <w:div w:id="1126703609">
      <w:bodyDiv w:val="1"/>
      <w:marLeft w:val="0"/>
      <w:marRight w:val="0"/>
      <w:marTop w:val="0"/>
      <w:marBottom w:val="0"/>
      <w:divBdr>
        <w:top w:val="none" w:sz="0" w:space="0" w:color="auto"/>
        <w:left w:val="none" w:sz="0" w:space="0" w:color="auto"/>
        <w:bottom w:val="none" w:sz="0" w:space="0" w:color="auto"/>
        <w:right w:val="none" w:sz="0" w:space="0" w:color="auto"/>
      </w:divBdr>
    </w:div>
    <w:div w:id="1253048415">
      <w:bodyDiv w:val="1"/>
      <w:marLeft w:val="0"/>
      <w:marRight w:val="0"/>
      <w:marTop w:val="0"/>
      <w:marBottom w:val="0"/>
      <w:divBdr>
        <w:top w:val="none" w:sz="0" w:space="0" w:color="auto"/>
        <w:left w:val="none" w:sz="0" w:space="0" w:color="auto"/>
        <w:bottom w:val="none" w:sz="0" w:space="0" w:color="auto"/>
        <w:right w:val="none" w:sz="0" w:space="0" w:color="auto"/>
      </w:divBdr>
    </w:div>
    <w:div w:id="1260337907">
      <w:bodyDiv w:val="1"/>
      <w:marLeft w:val="0"/>
      <w:marRight w:val="0"/>
      <w:marTop w:val="0"/>
      <w:marBottom w:val="0"/>
      <w:divBdr>
        <w:top w:val="none" w:sz="0" w:space="0" w:color="auto"/>
        <w:left w:val="none" w:sz="0" w:space="0" w:color="auto"/>
        <w:bottom w:val="none" w:sz="0" w:space="0" w:color="auto"/>
        <w:right w:val="none" w:sz="0" w:space="0" w:color="auto"/>
      </w:divBdr>
    </w:div>
    <w:div w:id="1311518679">
      <w:bodyDiv w:val="1"/>
      <w:marLeft w:val="0"/>
      <w:marRight w:val="0"/>
      <w:marTop w:val="0"/>
      <w:marBottom w:val="0"/>
      <w:divBdr>
        <w:top w:val="none" w:sz="0" w:space="0" w:color="auto"/>
        <w:left w:val="none" w:sz="0" w:space="0" w:color="auto"/>
        <w:bottom w:val="none" w:sz="0" w:space="0" w:color="auto"/>
        <w:right w:val="none" w:sz="0" w:space="0" w:color="auto"/>
      </w:divBdr>
    </w:div>
    <w:div w:id="1536623672">
      <w:bodyDiv w:val="1"/>
      <w:marLeft w:val="0"/>
      <w:marRight w:val="0"/>
      <w:marTop w:val="0"/>
      <w:marBottom w:val="0"/>
      <w:divBdr>
        <w:top w:val="none" w:sz="0" w:space="0" w:color="auto"/>
        <w:left w:val="none" w:sz="0" w:space="0" w:color="auto"/>
        <w:bottom w:val="none" w:sz="0" w:space="0" w:color="auto"/>
        <w:right w:val="none" w:sz="0" w:space="0" w:color="auto"/>
      </w:divBdr>
    </w:div>
    <w:div w:id="1772434262">
      <w:bodyDiv w:val="1"/>
      <w:marLeft w:val="0"/>
      <w:marRight w:val="0"/>
      <w:marTop w:val="0"/>
      <w:marBottom w:val="0"/>
      <w:divBdr>
        <w:top w:val="none" w:sz="0" w:space="0" w:color="auto"/>
        <w:left w:val="none" w:sz="0" w:space="0" w:color="auto"/>
        <w:bottom w:val="none" w:sz="0" w:space="0" w:color="auto"/>
        <w:right w:val="none" w:sz="0" w:space="0" w:color="auto"/>
      </w:divBdr>
    </w:div>
    <w:div w:id="18081591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31</TotalTime>
  <Pages>3</Pages>
  <Words>575</Words>
  <Characters>3278</Characters>
  <Application>Microsoft Office Word</Application>
  <DocSecurity>0</DocSecurity>
  <Lines>27</Lines>
  <Paragraphs>7</Paragraphs>
  <ScaleCrop>false</ScaleCrop>
  <Company/>
  <LinksUpToDate>false</LinksUpToDate>
  <CharactersWithSpaces>38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YL</dc:creator>
  <cp:keywords/>
  <dc:description/>
  <cp:lastModifiedBy>YYL</cp:lastModifiedBy>
  <cp:revision>20</cp:revision>
  <dcterms:created xsi:type="dcterms:W3CDTF">2023-11-08T02:26:00Z</dcterms:created>
  <dcterms:modified xsi:type="dcterms:W3CDTF">2023-11-08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ies>
</file>